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4"/>
  </p:sldMasterIdLst>
  <p:notesMasterIdLst>
    <p:notesMasterId r:id="rId23"/>
  </p:notesMasterIdLst>
  <p:handoutMasterIdLst>
    <p:handoutMasterId r:id="rId24"/>
  </p:handoutMasterIdLst>
  <p:sldIdLst>
    <p:sldId id="386" r:id="rId5"/>
    <p:sldId id="371" r:id="rId6"/>
    <p:sldId id="387" r:id="rId7"/>
    <p:sldId id="388" r:id="rId8"/>
    <p:sldId id="389" r:id="rId9"/>
    <p:sldId id="390" r:id="rId10"/>
    <p:sldId id="391" r:id="rId11"/>
    <p:sldId id="376" r:id="rId12"/>
    <p:sldId id="392" r:id="rId13"/>
    <p:sldId id="267" r:id="rId14"/>
    <p:sldId id="363" r:id="rId15"/>
    <p:sldId id="359" r:id="rId16"/>
    <p:sldId id="393" r:id="rId17"/>
    <p:sldId id="364" r:id="rId18"/>
    <p:sldId id="366" r:id="rId19"/>
    <p:sldId id="367" r:id="rId20"/>
    <p:sldId id="368" r:id="rId21"/>
    <p:sldId id="394" r:id="rId22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  <a:srgbClr val="15651D"/>
    <a:srgbClr val="B10FA5"/>
    <a:srgbClr val="FF33CC"/>
    <a:srgbClr val="3333CC"/>
    <a:srgbClr val="F67AED"/>
    <a:srgbClr val="FFFF66"/>
    <a:srgbClr val="1F0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19" autoAdjust="0"/>
    <p:restoredTop sz="94784" autoAdjust="0"/>
  </p:normalViewPr>
  <p:slideViewPr>
    <p:cSldViewPr>
      <p:cViewPr>
        <p:scale>
          <a:sx n="70" d="100"/>
          <a:sy n="70" d="100"/>
        </p:scale>
        <p:origin x="-773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7"/>
    </p:cViewPr>
  </p:sorterViewPr>
  <p:notesViewPr>
    <p:cSldViewPr>
      <p:cViewPr varScale="1">
        <p:scale>
          <a:sx n="41" d="100"/>
          <a:sy n="41" d="100"/>
        </p:scale>
        <p:origin x="-217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4FCEB0-51A7-4A06-90E3-28FDFE73EA64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21D30E-1A94-4A3B-8ABA-F010A9FC362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54852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532D3-4199-45F8-8016-6F35BE43E48C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A6966A-E92B-4DB8-AEB8-3D66F34480D1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48848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6966A-E92B-4DB8-AEB8-3D66F34480D1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13-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4"/>
          </p:nvPr>
        </p:nvSpPr>
        <p:spPr>
          <a:xfrm>
            <a:off x="8179067" y="6237312"/>
            <a:ext cx="538929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650FD355-80D6-4864-B542-A272688D5D0F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746208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1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1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9.bin"/><Relationship Id="rId2" Type="http://schemas.openxmlformats.org/officeDocument/2006/relationships/tags" Target="../tags/tag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8.xml"/><Relationship Id="rId7" Type="http://schemas.openxmlformats.org/officeDocument/2006/relationships/image" Target="../media/image31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30.png"/><Relationship Id="rId5" Type="http://schemas.openxmlformats.org/officeDocument/2006/relationships/slideLayout" Target="../slideLayouts/slideLayout1.xml"/><Relationship Id="rId4" Type="http://schemas.openxmlformats.org/officeDocument/2006/relationships/tags" Target="../tags/tag9.xml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7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43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4.wmf"/><Relationship Id="rId3" Type="http://schemas.openxmlformats.org/officeDocument/2006/relationships/tags" Target="../tags/tag16.xml"/><Relationship Id="rId7" Type="http://schemas.openxmlformats.org/officeDocument/2006/relationships/image" Target="../media/image45.png"/><Relationship Id="rId12" Type="http://schemas.openxmlformats.org/officeDocument/2006/relationships/oleObject" Target="../embeddings/oleObject10.bin"/><Relationship Id="rId2" Type="http://schemas.openxmlformats.org/officeDocument/2006/relationships/tags" Target="../tags/tag15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49.png"/><Relationship Id="rId5" Type="http://schemas.openxmlformats.org/officeDocument/2006/relationships/tags" Target="../tags/tag18.xml"/><Relationship Id="rId10" Type="http://schemas.openxmlformats.org/officeDocument/2006/relationships/image" Target="../media/image48.png"/><Relationship Id="rId4" Type="http://schemas.openxmlformats.org/officeDocument/2006/relationships/tags" Target="../tags/tag17.xml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20.xml"/><Relationship Id="rId7" Type="http://schemas.openxmlformats.org/officeDocument/2006/relationships/image" Target="../media/image51.png"/><Relationship Id="rId12" Type="http://schemas.openxmlformats.org/officeDocument/2006/relationships/image" Target="../media/image50.wmf"/><Relationship Id="rId2" Type="http://schemas.openxmlformats.org/officeDocument/2006/relationships/tags" Target="../tags/tag19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11.bin"/><Relationship Id="rId5" Type="http://schemas.openxmlformats.org/officeDocument/2006/relationships/tags" Target="../tags/tag22.xml"/><Relationship Id="rId10" Type="http://schemas.openxmlformats.org/officeDocument/2006/relationships/image" Target="../media/image54.png"/><Relationship Id="rId4" Type="http://schemas.openxmlformats.org/officeDocument/2006/relationships/tags" Target="../tags/tag21.xml"/><Relationship Id="rId9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25.xml"/><Relationship Id="rId7" Type="http://schemas.openxmlformats.org/officeDocument/2006/relationships/image" Target="../media/image55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59.png"/><Relationship Id="rId5" Type="http://schemas.openxmlformats.org/officeDocument/2006/relationships/tags" Target="../tags/tag27.xml"/><Relationship Id="rId10" Type="http://schemas.openxmlformats.org/officeDocument/2006/relationships/image" Target="../media/image58.png"/><Relationship Id="rId4" Type="http://schemas.openxmlformats.org/officeDocument/2006/relationships/tags" Target="../tags/tag26.xml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35696" y="2852936"/>
            <a:ext cx="5939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Lecture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2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：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α</a:t>
            </a:r>
            <a:r>
              <a:rPr kumimoji="1" lang="en-US" altLang="ja-JP" sz="2400" baseline="-25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 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etermination, RG equation</a:t>
            </a:r>
          </a:p>
          <a:p>
            <a:r>
              <a:rPr kumimoji="1" lang="en-US" altLang="ja-JP" sz="2400" dirty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Scale dependence</a:t>
            </a:r>
            <a:endParaRPr kumimoji="1" lang="en-US" altLang="ja-JP" sz="2400" baseline="-25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lang="ja-JP" altLang="en-US" smtClean="0"/>
              <a:pPr/>
              <a:t>1</a:t>
            </a:fld>
            <a:endParaRPr lang="ja-JP" altLang="en-US" dirty="0"/>
          </a:p>
        </p:txBody>
      </p:sp>
      <p:sp>
        <p:nvSpPr>
          <p:cNvPr id="6" name="TextBox 3"/>
          <p:cNvSpPr txBox="1"/>
          <p:nvPr/>
        </p:nvSpPr>
        <p:spPr>
          <a:xfrm>
            <a:off x="1221586" y="1774557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Introduction to </a:t>
            </a:r>
            <a:r>
              <a:rPr kumimoji="1" lang="en-US" altLang="ja-JP" sz="3600" dirty="0" err="1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Perturbative</a:t>
            </a:r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QCD</a:t>
            </a:r>
            <a:endParaRPr kumimoji="1" lang="ja-JP" altLang="en-US" sz="3600" dirty="0" smtClean="0">
              <a:solidFill>
                <a:srgbClr val="002060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48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Box 65"/>
          <p:cNvSpPr txBox="1"/>
          <p:nvPr/>
        </p:nvSpPr>
        <p:spPr>
          <a:xfrm>
            <a:off x="755576" y="1484784"/>
            <a:ext cx="7545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he cross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ections of  “hard processes” are calculable in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rturbation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heory </a:t>
            </a:r>
          </a:p>
          <a:p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with quarks and gluons.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563888" y="247581"/>
            <a:ext cx="2443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Hard process 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467544" y="2494057"/>
            <a:ext cx="8136904" cy="3383215"/>
            <a:chOff x="467544" y="2204864"/>
            <a:chExt cx="8136904" cy="3383215"/>
          </a:xfrm>
        </p:grpSpPr>
        <p:sp>
          <p:nvSpPr>
            <p:cNvPr id="24" name="Rectangle 23"/>
            <p:cNvSpPr/>
            <p:nvPr/>
          </p:nvSpPr>
          <p:spPr>
            <a:xfrm>
              <a:off x="4860032" y="2204864"/>
              <a:ext cx="3672408" cy="2448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11560" y="3283396"/>
              <a:ext cx="79208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>
              <a:off x="2123729" y="3283395"/>
              <a:ext cx="79208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Left-Right Arrow 21"/>
            <p:cNvSpPr/>
            <p:nvPr/>
          </p:nvSpPr>
          <p:spPr>
            <a:xfrm>
              <a:off x="3059832" y="3212976"/>
              <a:ext cx="648072" cy="288032"/>
            </a:xfrm>
            <a:prstGeom prst="leftRightArrow">
              <a:avLst/>
            </a:prstGeom>
            <a:solidFill>
              <a:srgbClr val="15651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>
                <a:solidFill>
                  <a:srgbClr val="3333CC"/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511660" y="2672916"/>
              <a:ext cx="720080" cy="216024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1547664" y="2636912"/>
              <a:ext cx="720080" cy="288032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1583668" y="2672916"/>
              <a:ext cx="720080" cy="36004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 flipH="1" flipV="1">
              <a:off x="1187624" y="3356992"/>
              <a:ext cx="576064" cy="432048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1187624" y="3429000"/>
              <a:ext cx="648072" cy="36004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1187624" y="3573016"/>
              <a:ext cx="720080" cy="288032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67544" y="2926105"/>
              <a:ext cx="50687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ja-JP" sz="2200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e+</a:t>
              </a:r>
              <a:endParaRPr kumimoji="1" lang="ja-JP" altLang="en-US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601052" y="2926105"/>
              <a:ext cx="43633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ja-JP" sz="2200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e-</a:t>
              </a:r>
              <a:endParaRPr kumimoji="1" lang="ja-JP" altLang="en-US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779912" y="2483604"/>
              <a:ext cx="49244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GB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LO</a:t>
              </a:r>
              <a:endParaRPr kumimoji="1" lang="ja-JP" altLang="en-US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779912" y="3491716"/>
              <a:ext cx="6591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GB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NLO</a:t>
              </a:r>
              <a:endParaRPr kumimoji="1" lang="ja-JP" altLang="en-US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779912" y="4427820"/>
              <a:ext cx="8258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GB" altLang="ja-JP" dirty="0" smtClean="0">
                  <a:solidFill>
                    <a:srgbClr val="00206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NNLO</a:t>
              </a:r>
              <a:endParaRPr kumimoji="1" lang="ja-JP" altLang="en-US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83568" y="4077072"/>
              <a:ext cx="24545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ja-JP" sz="2200" dirty="0" smtClean="0">
                  <a:solidFill>
                    <a:srgbClr val="C0000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e</a:t>
              </a:r>
              <a:r>
                <a:rPr kumimoji="1" lang="en-GB" altLang="ja-JP" sz="2200" baseline="20000" dirty="0" smtClean="0">
                  <a:solidFill>
                    <a:srgbClr val="C0000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+</a:t>
              </a:r>
              <a:r>
                <a:rPr kumimoji="1" lang="en-GB" altLang="ja-JP" sz="2200" dirty="0" smtClean="0">
                  <a:solidFill>
                    <a:srgbClr val="C0000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 + e</a:t>
              </a:r>
              <a:r>
                <a:rPr kumimoji="1" lang="en-GB" altLang="ja-JP" sz="2200" baseline="20000" dirty="0" smtClean="0">
                  <a:solidFill>
                    <a:srgbClr val="C0000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-</a:t>
              </a:r>
              <a:r>
                <a:rPr kumimoji="1" lang="en-GB" altLang="ja-JP" sz="2200" dirty="0" smtClean="0">
                  <a:solidFill>
                    <a:srgbClr val="C00000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 → hadrons</a:t>
              </a:r>
              <a:endParaRPr kumimoji="1" lang="ja-JP" altLang="en-US" sz="2200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sp>
          <p:nvSpPr>
            <p:cNvPr id="9" name="6-Point Star 8"/>
            <p:cNvSpPr/>
            <p:nvPr/>
          </p:nvSpPr>
          <p:spPr>
            <a:xfrm>
              <a:off x="1475656" y="2996952"/>
              <a:ext cx="576064" cy="432048"/>
            </a:xfrm>
            <a:prstGeom prst="star6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907704" y="5157192"/>
              <a:ext cx="263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GB" altLang="ja-JP" sz="2200" dirty="0" smtClean="0">
                  <a:solidFill>
                    <a:srgbClr val="B10FA5"/>
                  </a:solidFill>
                  <a:latin typeface="Arial" pitchFamily="34" charset="0"/>
                  <a:ea typeface="Arial Unicode MS" pitchFamily="50" charset="-128"/>
                  <a:cs typeface="Arial" pitchFamily="34" charset="0"/>
                </a:rPr>
                <a:t> </a:t>
              </a:r>
              <a:endParaRPr kumimoji="1" lang="ja-JP" altLang="en-US" sz="2200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endParaRPr>
            </a:p>
          </p:txBody>
        </p:sp>
        <p:pic>
          <p:nvPicPr>
            <p:cNvPr id="3077" name="Picture 5" descr="C:\Users\kawamura\Desktop\SS2010\figs\R-ratio_2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99992" y="2276873"/>
              <a:ext cx="4104456" cy="2667528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26" name="TextBox 25"/>
          <p:cNvSpPr txBox="1"/>
          <p:nvPr/>
        </p:nvSpPr>
        <p:spPr>
          <a:xfrm>
            <a:off x="1581161" y="5795972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bservables: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7" name="Picture 3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03329" y="5661248"/>
            <a:ext cx="3472927" cy="612055"/>
          </a:xfrm>
          <a:prstGeom prst="rect">
            <a:avLst/>
          </a:prstGeom>
          <a:noFill/>
          <a:ln/>
          <a:effectLst/>
        </p:spPr>
      </p:pic>
      <p:sp>
        <p:nvSpPr>
          <p:cNvPr id="28" name="スライド番号プレースホルダ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0</a:t>
            </a:fld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55576" y="1084674"/>
            <a:ext cx="2353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symptotic Freedom</a:t>
            </a:r>
            <a:endParaRPr kumimoji="1" lang="ja-JP" altLang="en-US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5292080" y="940658"/>
            <a:ext cx="3014367" cy="380933"/>
            <a:chOff x="5292080" y="940658"/>
            <a:chExt cx="3014367" cy="380933"/>
          </a:xfrm>
        </p:grpSpPr>
        <p:sp>
          <p:nvSpPr>
            <p:cNvPr id="41" name="TextBox 40"/>
            <p:cNvSpPr txBox="1"/>
            <p:nvPr/>
          </p:nvSpPr>
          <p:spPr>
            <a:xfrm>
              <a:off x="5292080" y="940658"/>
              <a:ext cx="19992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/>
              <a:r>
                <a:rPr kumimoji="1" lang="en-GB" altLang="ja-JP" dirty="0" smtClean="0">
                  <a:solidFill>
                    <a:srgbClr val="1B06BA"/>
                  </a:solidFill>
                  <a:latin typeface="Times New Roman" pitchFamily="18" charset="0"/>
                  <a:cs typeface="Times New Roman" pitchFamily="18" charset="0"/>
                </a:rPr>
                <a:t>momentum transfer</a:t>
              </a:r>
              <a:endParaRPr kumimoji="1" lang="ja-JP" altLang="en-US" dirty="0" smtClean="0">
                <a:solidFill>
                  <a:srgbClr val="1B06BA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9953339"/>
                </p:ext>
              </p:extLst>
            </p:nvPr>
          </p:nvGraphicFramePr>
          <p:xfrm>
            <a:off x="7236296" y="980728"/>
            <a:ext cx="1070151" cy="34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5" name="Equation" r:id="rId7" imgW="1714320" imgH="545760" progId="Equation.DSMT4">
                    <p:embed/>
                  </p:oleObj>
                </mc:Choice>
                <mc:Fallback>
                  <p:oleObj name="Equation" r:id="rId7" imgW="17143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36296" y="980728"/>
                          <a:ext cx="1070151" cy="34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44443" y="1124744"/>
            <a:ext cx="1595309" cy="400110"/>
          </a:xfrm>
          <a:prstGeom prst="rect">
            <a:avLst/>
          </a:prstGeom>
          <a:noFill/>
          <a:ln>
            <a:solidFill>
              <a:srgbClr val="1B06BA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-loop result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25108" y="1700808"/>
            <a:ext cx="6315244" cy="725210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5" name="Rectangle 4"/>
          <p:cNvSpPr/>
          <p:nvPr/>
        </p:nvSpPr>
        <p:spPr>
          <a:xfrm>
            <a:off x="637550" y="404664"/>
            <a:ext cx="14141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R-ratio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3608" y="2596842"/>
            <a:ext cx="6000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latin typeface="Arial" pitchFamily="34" charset="0"/>
                <a:cs typeface="Arial" pitchFamily="34" charset="0"/>
              </a:rPr>
              <a:t>Which value should we take for </a:t>
            </a:r>
            <a:r>
              <a:rPr kumimoji="1" lang="el-GR" altLang="ja-JP" sz="2000" dirty="0" smtClean="0">
                <a:latin typeface="Arial" pitchFamily="34" charset="0"/>
                <a:cs typeface="Arial" pitchFamily="34" charset="0"/>
              </a:rPr>
              <a:t>μ</a:t>
            </a:r>
            <a:r>
              <a:rPr kumimoji="1" lang="en-US" altLang="ja-JP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kumimoji="1" lang="en-GB" altLang="ja-JP" sz="2000" dirty="0" smtClean="0">
                <a:latin typeface="Arial" pitchFamily="34" charset="0"/>
                <a:cs typeface="Arial" pitchFamily="34" charset="0"/>
              </a:rPr>
              <a:t>? → </a:t>
            </a:r>
            <a:r>
              <a:rPr kumimoji="1" lang="en-GB" altLang="ja-JP" sz="2000" dirty="0" smtClean="0">
                <a:latin typeface="Arial" pitchFamily="34" charset="0"/>
                <a:cs typeface="Arial" pitchFamily="34" charset="0"/>
              </a:rPr>
              <a:t>RG equation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3608" y="3212976"/>
            <a:ext cx="3584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From </a:t>
            </a:r>
            <a:r>
              <a:rPr kumimoji="1" lang="en-GB" altLang="ja-JP" sz="20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the dimensional </a:t>
            </a:r>
            <a:r>
              <a:rPr kumimoji="1" lang="en-GB" altLang="ja-JP" sz="2000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argument, </a:t>
            </a:r>
            <a:endParaRPr kumimoji="1" lang="ja-JP" altLang="en-US" sz="2000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987824" y="3875341"/>
            <a:ext cx="2880320" cy="417755"/>
          </a:xfrm>
          <a:prstGeom prst="rect">
            <a:avLst/>
          </a:prstGeom>
          <a:noFill/>
          <a:ln/>
          <a:effectLst/>
        </p:spPr>
      </p:pic>
      <p:sp>
        <p:nvSpPr>
          <p:cNvPr id="17" name="TextBox 16"/>
          <p:cNvSpPr txBox="1"/>
          <p:nvPr/>
        </p:nvSpPr>
        <p:spPr>
          <a:xfrm>
            <a:off x="1115616" y="4581128"/>
            <a:ext cx="5692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wever it should not depend on the renormalization scale.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228184" y="3933056"/>
            <a:ext cx="880899" cy="240027"/>
          </a:xfrm>
          <a:prstGeom prst="rect">
            <a:avLst/>
          </a:prstGeom>
          <a:noFill/>
          <a:ln/>
          <a:effectLst/>
        </p:spPr>
      </p:pic>
      <p:pic>
        <p:nvPicPr>
          <p:cNvPr id="28" name="Picture 2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90694" y="5139080"/>
            <a:ext cx="6193674" cy="594176"/>
          </a:xfrm>
          <a:prstGeom prst="rect">
            <a:avLst/>
          </a:prstGeom>
          <a:noFill/>
          <a:ln/>
          <a:effectLst/>
        </p:spPr>
      </p:pic>
      <p:sp>
        <p:nvSpPr>
          <p:cNvPr id="29" name="TextBox 28"/>
          <p:cNvSpPr txBox="1"/>
          <p:nvPr/>
        </p:nvSpPr>
        <p:spPr>
          <a:xfrm>
            <a:off x="2915816" y="5909210"/>
            <a:ext cx="3876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enormalization Group equation</a:t>
            </a:r>
            <a:endParaRPr kumimoji="1" lang="ja-JP" altLang="en-US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1</a:t>
            </a:fld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236" y="4077072"/>
            <a:ext cx="4944020" cy="68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195736" y="1164358"/>
            <a:ext cx="4815536" cy="464442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70262" y="2996952"/>
            <a:ext cx="3101938" cy="281503"/>
          </a:xfrm>
          <a:prstGeom prst="rect">
            <a:avLst/>
          </a:prstGeom>
          <a:noFill/>
          <a:ln/>
          <a:effectLst/>
        </p:spPr>
      </p:pic>
      <p:sp>
        <p:nvSpPr>
          <p:cNvPr id="14" name="TextBox 13"/>
          <p:cNvSpPr txBox="1"/>
          <p:nvPr/>
        </p:nvSpPr>
        <p:spPr>
          <a:xfrm>
            <a:off x="1015179" y="3645024"/>
            <a:ext cx="2924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ive coupling constant</a:t>
            </a:r>
            <a:endParaRPr kumimoji="1" lang="ja-JP" alt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スライド番号プレースホルダ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2</a:t>
            </a:fld>
            <a:endParaRPr kumimoji="1" lang="ja-JP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898" y="4221088"/>
            <a:ext cx="1440160" cy="365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072402" y="1979548"/>
            <a:ext cx="2283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 Take </a:t>
            </a:r>
            <a:r>
              <a:rPr kumimoji="1" lang="el-GR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Q = √S/2.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31365"/>
            <a:ext cx="1932844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971600" y="1979548"/>
            <a:ext cx="958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amely,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71172" y="2492896"/>
            <a:ext cx="5175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) </a:t>
            </a:r>
            <a:r>
              <a:rPr kumimoji="1" lang="en-US" altLang="ja-JP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kumimoji="1" lang="el-GR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1" lang="en-US" altLang="ja-JP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substitute the 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ive 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upling constant: 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3563888" y="5251455"/>
            <a:ext cx="37038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502" y="4797152"/>
            <a:ext cx="2112682" cy="814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線矢印コネクタ 25"/>
          <p:cNvCxnSpPr/>
          <p:nvPr/>
        </p:nvCxnSpPr>
        <p:spPr>
          <a:xfrm>
            <a:off x="3553547" y="5971535"/>
            <a:ext cx="370381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539487"/>
            <a:ext cx="3816424" cy="761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"/>
          <p:cNvSpPr txBox="1"/>
          <p:nvPr/>
        </p:nvSpPr>
        <p:spPr>
          <a:xfrm>
            <a:off x="2699792" y="323945"/>
            <a:ext cx="4208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olution of RG 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qu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08257" y="1844824"/>
            <a:ext cx="6759454" cy="683898"/>
          </a:xfrm>
          <a:prstGeom prst="rect">
            <a:avLst/>
          </a:prstGeom>
          <a:noFill/>
          <a:ln/>
          <a:effectLst/>
        </p:spPr>
      </p:pic>
      <p:sp>
        <p:nvSpPr>
          <p:cNvPr id="20" name="TextBox 19"/>
          <p:cNvSpPr txBox="1"/>
          <p:nvPr/>
        </p:nvSpPr>
        <p:spPr>
          <a:xfrm>
            <a:off x="1896608" y="2780928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↔ summation of single logs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" name="Picture 2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16016" y="2852936"/>
            <a:ext cx="2410473" cy="235376"/>
          </a:xfrm>
          <a:prstGeom prst="rect">
            <a:avLst/>
          </a:prstGeom>
          <a:noFill/>
          <a:ln/>
          <a:effectLst/>
        </p:spPr>
      </p:pic>
      <p:pic>
        <p:nvPicPr>
          <p:cNvPr id="28" name="Picture 2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67215" y="1380838"/>
            <a:ext cx="1628488" cy="288032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2897545" y="5517232"/>
            <a:ext cx="3457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“RG-improved”  perturba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39552" y="4005064"/>
            <a:ext cx="7733207" cy="70788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The observable R depends on the scale </a:t>
            </a:r>
            <a:r>
              <a:rPr kumimoji="1" lang="el-GR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if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we truncate the perturbation </a:t>
            </a:r>
          </a:p>
          <a:p>
            <a:r>
              <a:rPr kumimoji="1" lang="en-GB" altLang="ja-JP" sz="2000" dirty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  series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at a fixed </a:t>
            </a:r>
            <a:r>
              <a:rPr kumimoji="1" lang="en-GB" altLang="ja-JP" sz="2000" dirty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rder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kumimoji="1" lang="en-US" altLang="ja-JP" sz="2000" dirty="0" smtClean="0">
              <a:solidFill>
                <a:srgbClr val="1565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11327" y="3212976"/>
            <a:ext cx="141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eading Logs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51487" y="3234462"/>
            <a:ext cx="214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ext-to-Leading Logs</a:t>
            </a:r>
            <a:endParaRPr kumimoji="1" lang="ja-JP" altLang="en-US" sz="16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スライド番号プレースホルダ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3</a:t>
            </a:fld>
            <a:endParaRPr kumimoji="1" lang="ja-JP" altLang="en-US" dirty="0"/>
          </a:p>
        </p:txBody>
      </p:sp>
      <p:sp>
        <p:nvSpPr>
          <p:cNvPr id="17" name="TextBox 32"/>
          <p:cNvSpPr txBox="1"/>
          <p:nvPr/>
        </p:nvSpPr>
        <p:spPr>
          <a:xfrm>
            <a:off x="539552" y="4901098"/>
            <a:ext cx="740016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By taking </a:t>
            </a:r>
            <a:r>
              <a:rPr kumimoji="1" lang="el-GR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 = Q, the </a:t>
            </a:r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large-log </a:t>
            </a:r>
            <a:r>
              <a:rPr kumimoji="1" lang="en-US" altLang="ja-JP" sz="2000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terms vanish → Good convergence. </a:t>
            </a:r>
          </a:p>
        </p:txBody>
      </p:sp>
      <p:sp>
        <p:nvSpPr>
          <p:cNvPr id="18" name="TextBox 2"/>
          <p:cNvSpPr txBox="1"/>
          <p:nvPr/>
        </p:nvSpPr>
        <p:spPr>
          <a:xfrm>
            <a:off x="2481850" y="323945"/>
            <a:ext cx="45384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RG improved perturb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71600" y="1196752"/>
            <a:ext cx="2396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eaning of the solution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48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15616" y="1159415"/>
            <a:ext cx="2605283" cy="466961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942835" y="2188458"/>
            <a:ext cx="2797517" cy="522203"/>
          </a:xfrm>
          <a:prstGeom prst="rect">
            <a:avLst/>
          </a:prstGeom>
          <a:noFill/>
          <a:ln/>
          <a:effectLst/>
        </p:spPr>
      </p:pic>
      <p:sp>
        <p:nvSpPr>
          <p:cNvPr id="12" name="TextBox 11"/>
          <p:cNvSpPr txBox="1"/>
          <p:nvPr/>
        </p:nvSpPr>
        <p:spPr>
          <a:xfrm>
            <a:off x="1043608" y="1693257"/>
            <a:ext cx="4330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f this quantity is known up to the n-</a:t>
            </a:r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order,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87624" y="2152522"/>
            <a:ext cx="2747765" cy="558139"/>
          </a:xfrm>
          <a:prstGeom prst="rect">
            <a:avLst/>
          </a:prstGeom>
          <a:noFill/>
          <a:ln/>
          <a:effectLst/>
        </p:spPr>
      </p:pic>
      <p:sp>
        <p:nvSpPr>
          <p:cNvPr id="17" name="TextBox 16"/>
          <p:cNvSpPr txBox="1"/>
          <p:nvPr/>
        </p:nvSpPr>
        <p:spPr>
          <a:xfrm>
            <a:off x="1224785" y="2710661"/>
            <a:ext cx="6443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e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is residual </a:t>
            </a:r>
            <a:r>
              <a:rPr kumimoji="1" lang="en-GB" altLang="ja-JP" dirty="0" smtClean="0">
                <a:solidFill>
                  <a:srgbClr val="B10FA5"/>
                </a:solidFill>
                <a:latin typeface="Times New Roman" pitchFamily="18" charset="0"/>
                <a:cs typeface="Times New Roman" pitchFamily="18" charset="0"/>
              </a:rPr>
              <a:t>scale dependence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estimate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uncalculated </a:t>
            </a:r>
          </a:p>
          <a:p>
            <a:pPr marL="457200" indent="-457200"/>
            <a:r>
              <a:rPr kumimoji="1" lang="en-GB" altLang="ja-JP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gher-order 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rrections. 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3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5041" y="4581128"/>
            <a:ext cx="1893303" cy="264717"/>
          </a:xfrm>
          <a:prstGeom prst="rect">
            <a:avLst/>
          </a:prstGeom>
          <a:noFill/>
        </p:spPr>
      </p:pic>
      <p:sp>
        <p:nvSpPr>
          <p:cNvPr id="37" name="TextBox 36"/>
          <p:cNvSpPr txBox="1"/>
          <p:nvPr/>
        </p:nvSpPr>
        <p:spPr>
          <a:xfrm>
            <a:off x="5742944" y="4109010"/>
            <a:ext cx="1853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ror estimation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4</a:t>
            </a:fld>
            <a:endParaRPr kumimoji="1" lang="ja-JP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493171"/>
            <a:ext cx="4388009" cy="2960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線矢印コネクタ 7"/>
          <p:cNvCxnSpPr/>
          <p:nvPr/>
        </p:nvCxnSpPr>
        <p:spPr>
          <a:xfrm>
            <a:off x="4139952" y="2422629"/>
            <a:ext cx="576064" cy="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2693"/>
              </p:ext>
            </p:extLst>
          </p:nvPr>
        </p:nvGraphicFramePr>
        <p:xfrm>
          <a:off x="1249658" y="6199648"/>
          <a:ext cx="1195306" cy="28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2" imgW="1968480" imgH="469800" progId="Equation.DSMT4">
                  <p:embed/>
                </p:oleObj>
              </mc:Choice>
              <mc:Fallback>
                <p:oleObj name="Equation" r:id="rId12" imgW="1968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9658" y="6199648"/>
                        <a:ext cx="1195306" cy="28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1331640" y="4581128"/>
            <a:ext cx="3528392" cy="0"/>
          </a:xfrm>
          <a:prstGeom prst="line">
            <a:avLst/>
          </a:prstGeom>
          <a:ln w="12700">
            <a:solidFill>
              <a:srgbClr val="15651D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1331640" y="5301208"/>
            <a:ext cx="3528392" cy="0"/>
          </a:xfrm>
          <a:prstGeom prst="line">
            <a:avLst/>
          </a:prstGeom>
          <a:ln w="12700">
            <a:solidFill>
              <a:srgbClr val="15651D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>
            <a:endCxn id="7170" idx="3"/>
          </p:cNvCxnSpPr>
          <p:nvPr/>
        </p:nvCxnSpPr>
        <p:spPr>
          <a:xfrm>
            <a:off x="1331640" y="4941168"/>
            <a:ext cx="3739937" cy="32086"/>
          </a:xfrm>
          <a:prstGeom prst="line">
            <a:avLst/>
          </a:prstGeom>
          <a:ln w="12700">
            <a:solidFill>
              <a:srgbClr val="1B06BA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1336119" y="5157192"/>
            <a:ext cx="3739937" cy="0"/>
          </a:xfrm>
          <a:prstGeom prst="line">
            <a:avLst/>
          </a:prstGeom>
          <a:ln w="12700">
            <a:solidFill>
              <a:srgbClr val="1B06BA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4860032" y="4581128"/>
            <a:ext cx="0" cy="720080"/>
          </a:xfrm>
          <a:prstGeom prst="straightConnector1">
            <a:avLst/>
          </a:prstGeom>
          <a:ln w="15875">
            <a:solidFill>
              <a:srgbClr val="15651D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5004048" y="4725144"/>
            <a:ext cx="0" cy="250199"/>
          </a:xfrm>
          <a:prstGeom prst="straightConnector1">
            <a:avLst/>
          </a:prstGeom>
          <a:ln w="15875">
            <a:solidFill>
              <a:srgbClr val="1B06BA"/>
            </a:solidFill>
            <a:prstDash val="solid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5004048" y="5157192"/>
            <a:ext cx="0" cy="288032"/>
          </a:xfrm>
          <a:prstGeom prst="straightConnector1">
            <a:avLst/>
          </a:prstGeom>
          <a:ln w="15875">
            <a:solidFill>
              <a:srgbClr val="1B06BA"/>
            </a:solidFill>
            <a:prstDash val="solid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2"/>
          <p:cNvSpPr txBox="1"/>
          <p:nvPr/>
        </p:nvSpPr>
        <p:spPr>
          <a:xfrm>
            <a:off x="3131840" y="323945"/>
            <a:ext cx="31165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cale dependence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012160" y="2852936"/>
            <a:ext cx="2232248" cy="79208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39552" y="548680"/>
            <a:ext cx="357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normalization scheme</a:t>
            </a:r>
            <a:endParaRPr kumimoji="1" lang="ja-JP" alt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196752"/>
            <a:ext cx="5977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Suppose </a:t>
            </a:r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two different </a:t>
            </a:r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renormalization </a:t>
            </a:r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scheme A and B, </a:t>
            </a:r>
            <a:endParaRPr kumimoji="1" lang="ja-JP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555776" y="1844824"/>
            <a:ext cx="2531842" cy="320186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555776" y="2348880"/>
            <a:ext cx="3027456" cy="320241"/>
          </a:xfrm>
          <a:prstGeom prst="rect">
            <a:avLst/>
          </a:prstGeom>
          <a:noFill/>
          <a:ln/>
          <a:effectLst/>
        </p:spPr>
      </p:pic>
      <p:sp>
        <p:nvSpPr>
          <p:cNvPr id="10" name="TextBox 9"/>
          <p:cNvSpPr txBox="1"/>
          <p:nvPr/>
        </p:nvSpPr>
        <p:spPr>
          <a:xfrm>
            <a:off x="755576" y="2924944"/>
            <a:ext cx="712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Then</a:t>
            </a:r>
            <a:endParaRPr kumimoji="1" lang="ja-JP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15887" y="2924944"/>
            <a:ext cx="3048201" cy="654667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156176" y="2996952"/>
            <a:ext cx="1860305" cy="432048"/>
          </a:xfrm>
          <a:prstGeom prst="rect">
            <a:avLst/>
          </a:prstGeom>
          <a:noFill/>
          <a:ln/>
          <a:effectLst/>
        </p:spPr>
      </p:pic>
      <p:sp>
        <p:nvSpPr>
          <p:cNvPr id="18" name="TextBox 17"/>
          <p:cNvSpPr txBox="1"/>
          <p:nvPr/>
        </p:nvSpPr>
        <p:spPr>
          <a:xfrm>
            <a:off x="1763688" y="3789040"/>
            <a:ext cx="4386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QCD scale 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epends on the scheme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endParaRPr kumimoji="1" lang="ja-JP" altLang="en-US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7584" y="4437112"/>
            <a:ext cx="3134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mmonly used schemes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スライド番号プレースホルダ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5</a:t>
            </a:fld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835696" y="4941168"/>
            <a:ext cx="5868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S scheme      :  Z</a:t>
            </a:r>
            <a:r>
              <a:rPr kumimoji="1" lang="en-US" altLang="ja-JP" sz="20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has only (1/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ja-JP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erms in D = 4-2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835696" y="5333146"/>
            <a:ext cx="6779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Sbar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cheme :  Z</a:t>
            </a:r>
            <a:r>
              <a:rPr kumimoji="1" lang="en-US" altLang="ja-JP" sz="20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has only (1/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kumimoji="1" lang="en-US" altLang="ja-JP" sz="20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ln4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ja-JP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erms in D = 4-2</a:t>
            </a:r>
            <a:r>
              <a:rPr kumimoji="1" lang="el-GR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00531"/>
              </p:ext>
            </p:extLst>
          </p:nvPr>
        </p:nvGraphicFramePr>
        <p:xfrm>
          <a:off x="3760837" y="5949280"/>
          <a:ext cx="1819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11" imgW="1790700" imgH="355600" progId="Equation.DSMT4">
                  <p:embed/>
                </p:oleObj>
              </mc:Choice>
              <mc:Fallback>
                <p:oleObj name="Equation" r:id="rId11" imgW="1790700" imgH="3556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837" y="5949280"/>
                        <a:ext cx="1819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1340768"/>
            <a:ext cx="5174815" cy="4001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latin typeface="Arial" pitchFamily="34" charset="0"/>
                <a:cs typeface="Arial" pitchFamily="34" charset="0"/>
              </a:rPr>
              <a:t>Physical observable is scheme independent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131840" y="1988840"/>
            <a:ext cx="1930496" cy="329374"/>
          </a:xfrm>
          <a:prstGeom prst="rect">
            <a:avLst/>
          </a:prstGeom>
          <a:noFill/>
          <a:ln/>
          <a:effectLst/>
        </p:spPr>
      </p:pic>
      <p:sp>
        <p:nvSpPr>
          <p:cNvPr id="8" name="TextBox 7"/>
          <p:cNvSpPr txBox="1"/>
          <p:nvPr/>
        </p:nvSpPr>
        <p:spPr>
          <a:xfrm>
            <a:off x="827584" y="2452826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latin typeface="Arial" pitchFamily="34" charset="0"/>
                <a:cs typeface="Arial" pitchFamily="34" charset="0"/>
              </a:rPr>
              <a:t>In perturbation</a:t>
            </a:r>
            <a:endParaRPr kumimoji="1" lang="ja-JP" altLang="en-US" sz="2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79713" y="2968355"/>
            <a:ext cx="4104456" cy="316629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835696" y="3573016"/>
            <a:ext cx="5387147" cy="680903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51720" y="4509120"/>
            <a:ext cx="4752223" cy="360169"/>
          </a:xfrm>
          <a:prstGeom prst="rect">
            <a:avLst/>
          </a:prstGeom>
          <a:noFill/>
          <a:ln/>
          <a:effectLst/>
        </p:spPr>
      </p:pic>
      <p:sp>
        <p:nvSpPr>
          <p:cNvPr id="24" name="TextBox 23"/>
          <p:cNvSpPr txBox="1"/>
          <p:nvPr/>
        </p:nvSpPr>
        <p:spPr>
          <a:xfrm>
            <a:off x="971600" y="5765194"/>
            <a:ext cx="6862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 general,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oretical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edictions are scheme dependent. 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" name="Picture 25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65450" y="5157192"/>
            <a:ext cx="3834742" cy="316630"/>
          </a:xfrm>
          <a:prstGeom prst="rect">
            <a:avLst/>
          </a:prstGeom>
          <a:noFill/>
          <a:ln/>
          <a:effectLst/>
        </p:spPr>
      </p:pic>
      <p:sp>
        <p:nvSpPr>
          <p:cNvPr id="13" name="スライド番号プレースホルダ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6</a:t>
            </a:fld>
            <a:endParaRPr kumimoji="1" lang="ja-JP" altLang="en-US" dirty="0"/>
          </a:p>
        </p:txBody>
      </p:sp>
      <p:sp>
        <p:nvSpPr>
          <p:cNvPr id="14" name="TextBox 2"/>
          <p:cNvSpPr txBox="1"/>
          <p:nvPr/>
        </p:nvSpPr>
        <p:spPr>
          <a:xfrm>
            <a:off x="3131840" y="323945"/>
            <a:ext cx="35269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cheme dependence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6481" y="887829"/>
            <a:ext cx="7059935" cy="5238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45634" y="6093296"/>
            <a:ext cx="4990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 need NLO result to fix the QCD scale. </a:t>
            </a:r>
            <a:endParaRPr kumimoji="1" lang="ja-JP" altLang="en-US" sz="20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7</a:t>
            </a:fld>
            <a:endParaRPr kumimoji="1" lang="ja-JP" altLang="en-US" dirty="0"/>
          </a:p>
        </p:txBody>
      </p:sp>
      <p:sp>
        <p:nvSpPr>
          <p:cNvPr id="6" name="TextBox 2"/>
          <p:cNvSpPr txBox="1"/>
          <p:nvPr/>
        </p:nvSpPr>
        <p:spPr>
          <a:xfrm>
            <a:off x="3779912" y="116632"/>
            <a:ext cx="1803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ppendix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387957" y="62998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odaira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18</a:t>
            </a:fld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836712"/>
            <a:ext cx="285687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ummary of lecture 2</a:t>
            </a:r>
            <a:endParaRPr kumimoji="1" lang="ja-JP" altLang="en-US" sz="24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99592" y="1700808"/>
            <a:ext cx="7689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3513" indent="-163513">
              <a:buFont typeface="Arial" pitchFamily="34" charset="0"/>
              <a:buChar char="•"/>
            </a:pP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QCD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coupling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constant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been determined with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quite a high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accuracy.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286784" y="2276872"/>
            <a:ext cx="6021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tau decay, Z-decay, Lattice QCD, DIS, jets </a:t>
            </a:r>
            <a:r>
              <a:rPr kumimoji="1" lang="en-US" altLang="ja-JP" sz="2000" dirty="0" err="1" smtClean="0">
                <a:latin typeface="Times New Roman" pitchFamily="18" charset="0"/>
                <a:cs typeface="Times New Roman" pitchFamily="18" charset="0"/>
              </a:rPr>
              <a:t>measuremens</a:t>
            </a:r>
            <a:endParaRPr kumimoji="1" lang="en-US" altLang="ja-JP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  <a:r>
              <a:rPr kumimoji="1" lang="en-US" altLang="ja-JP" sz="2000" dirty="0" smtClean="0">
                <a:solidFill>
                  <a:srgbClr val="1B06BA"/>
                </a:solidFill>
                <a:latin typeface="Times New Roman" pitchFamily="18" charset="0"/>
                <a:cs typeface="Times New Roman" pitchFamily="18" charset="0"/>
              </a:rPr>
              <a:t>↔  NN(N)LO calculations 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38425" y="4509120"/>
            <a:ext cx="72198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5725" indent="-85725">
              <a:buFont typeface="Arial" pitchFamily="34" charset="0"/>
              <a:buChar char="•"/>
            </a:pPr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Even after RG improvement, the truncated perturbation series </a:t>
            </a:r>
          </a:p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1" lang="en-US" altLang="ja-JP" sz="2000" smtClean="0">
                <a:latin typeface="Times New Roman" pitchFamily="18" charset="0"/>
                <a:cs typeface="Times New Roman" pitchFamily="18" charset="0"/>
              </a:rPr>
              <a:t>have </a:t>
            </a:r>
            <a:r>
              <a:rPr kumimoji="1" lang="en-US" altLang="ja-JP" sz="2000" smtClean="0">
                <a:latin typeface="Times New Roman" pitchFamily="18" charset="0"/>
                <a:cs typeface="Times New Roman" pitchFamily="18" charset="0"/>
              </a:rPr>
              <a:t>a scale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uncertainty, which is used to estimate the theory error. 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57168" y="3284984"/>
            <a:ext cx="777648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8738" indent="-58738">
              <a:buFont typeface="Arial" pitchFamily="34" charset="0"/>
              <a:buChar char="•"/>
            </a:pPr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In QCD, the scale dependence of  the coupling constant is significant. </a:t>
            </a:r>
          </a:p>
          <a:p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              →  RG improved perturbation </a:t>
            </a:r>
          </a:p>
          <a:p>
            <a:r>
              <a:rPr kumimoji="1" lang="en-US" altLang="ja-JP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                               (all-order sum of the logarithmic corrections) </a:t>
            </a:r>
          </a:p>
        </p:txBody>
      </p:sp>
    </p:spTree>
    <p:extLst>
      <p:ext uri="{BB962C8B-B14F-4D97-AF65-F5344CB8AC3E}">
        <p14:creationId xmlns:p14="http://schemas.microsoft.com/office/powerpoint/2010/main" val="68761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4913" y="1773238"/>
            <a:ext cx="3013075" cy="32400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004048" y="5149850"/>
            <a:ext cx="363311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dirty="0">
                <a:solidFill>
                  <a:srgbClr val="336600"/>
                </a:solidFill>
              </a:rPr>
              <a:t>World Average (</a:t>
            </a:r>
            <a:r>
              <a:rPr lang="en-US" altLang="ja-JP" dirty="0" err="1">
                <a:solidFill>
                  <a:srgbClr val="336600"/>
                </a:solidFill>
              </a:rPr>
              <a:t>Bethke</a:t>
            </a:r>
            <a:r>
              <a:rPr lang="en-US" altLang="ja-JP" dirty="0">
                <a:solidFill>
                  <a:srgbClr val="336600"/>
                </a:solidFill>
              </a:rPr>
              <a:t> 2004</a:t>
            </a:r>
            <a:r>
              <a:rPr lang="en-US" altLang="ja-JP" dirty="0" smtClean="0">
                <a:solidFill>
                  <a:srgbClr val="336600"/>
                </a:solidFill>
              </a:rPr>
              <a:t>)</a:t>
            </a:r>
            <a:endParaRPr lang="en-US" altLang="ja-JP" dirty="0">
              <a:solidFill>
                <a:srgbClr val="336600"/>
              </a:solidFill>
            </a:endParaRPr>
          </a:p>
        </p:txBody>
      </p:sp>
      <p:pic>
        <p:nvPicPr>
          <p:cNvPr id="147461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6825" y="5770563"/>
            <a:ext cx="3311525" cy="250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611188" y="1160463"/>
            <a:ext cx="33448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ja-JP" sz="2000">
                <a:solidFill>
                  <a:srgbClr val="336600"/>
                </a:solidFill>
              </a:rPr>
              <a:t> Before LEP vs. after LEP </a:t>
            </a:r>
          </a:p>
        </p:txBody>
      </p:sp>
      <p:pic>
        <p:nvPicPr>
          <p:cNvPr id="14746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750" y="1989138"/>
            <a:ext cx="3455988" cy="3060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47465" name="AutoShape 9"/>
          <p:cNvSpPr>
            <a:spLocks noChangeArrowheads="1"/>
          </p:cNvSpPr>
          <p:nvPr/>
        </p:nvSpPr>
        <p:spPr bwMode="auto">
          <a:xfrm>
            <a:off x="4211638" y="3429000"/>
            <a:ext cx="649287" cy="287338"/>
          </a:xfrm>
          <a:prstGeom prst="rightArrow">
            <a:avLst>
              <a:gd name="adj1" fmla="val 50000"/>
              <a:gd name="adj2" fmla="val 56492"/>
            </a:avLst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2124075" y="5149850"/>
            <a:ext cx="692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336600"/>
                </a:solidFill>
              </a:rPr>
              <a:t>1989</a:t>
            </a:r>
          </a:p>
        </p:txBody>
      </p:sp>
      <p:pic>
        <p:nvPicPr>
          <p:cNvPr id="14746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5770563"/>
            <a:ext cx="2679700" cy="250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1" name="スライド番号プレースホルダ 10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2</a:t>
            </a:fld>
            <a:endParaRPr kumimoji="1" lang="ja-JP" altLang="en-US" dirty="0"/>
          </a:p>
        </p:txBody>
      </p:sp>
      <p:sp>
        <p:nvSpPr>
          <p:cNvPr id="12" name="TextBox 2"/>
          <p:cNvSpPr txBox="1"/>
          <p:nvPr/>
        </p:nvSpPr>
        <p:spPr>
          <a:xfrm>
            <a:off x="3203848" y="260648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GB" altLang="ja-JP" sz="32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etermin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58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  <p:bldP spid="147462" grpId="0"/>
      <p:bldP spid="147465" grpId="0" animBg="1"/>
      <p:bldP spid="1474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3</a:t>
            </a:fld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03848" y="260648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GB" altLang="ja-JP" sz="32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etermin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32663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altLang="ja-JP" dirty="0">
                <a:solidFill>
                  <a:srgbClr val="336600"/>
                </a:solidFill>
              </a:rPr>
              <a:t>  </a:t>
            </a:r>
            <a:r>
              <a:rPr lang="en-US" altLang="ja-JP" dirty="0" smtClean="0">
                <a:solidFill>
                  <a:srgbClr val="336600"/>
                </a:solidFill>
              </a:rPr>
              <a:t>2012 u</a:t>
            </a:r>
            <a:r>
              <a:rPr lang="en-US" altLang="ja-JP" sz="2000" dirty="0" smtClean="0">
                <a:solidFill>
                  <a:srgbClr val="336600"/>
                </a:solidFill>
              </a:rPr>
              <a:t>pdate </a:t>
            </a:r>
            <a:r>
              <a:rPr lang="en-US" altLang="ja-JP" sz="2000" dirty="0">
                <a:solidFill>
                  <a:srgbClr val="336600"/>
                </a:solidFill>
              </a:rPr>
              <a:t>: </a:t>
            </a:r>
            <a:r>
              <a:rPr lang="en-US" altLang="ja-JP" sz="2000" dirty="0" err="1" smtClean="0">
                <a:solidFill>
                  <a:srgbClr val="336600"/>
                </a:solidFill>
              </a:rPr>
              <a:t>Bethke</a:t>
            </a:r>
            <a:endParaRPr lang="en-US" altLang="ja-JP" sz="2000" dirty="0">
              <a:solidFill>
                <a:srgbClr val="3366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958" y="2669486"/>
            <a:ext cx="4203306" cy="320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1115616" y="1556792"/>
            <a:ext cx="313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kumimoji="1" lang="en-US" altLang="ja-JP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dronic</a:t>
            </a:r>
            <a:r>
              <a:rPr kumimoji="1" lang="en-US" altLang="ja-JP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u decays</a:t>
            </a:r>
            <a:endParaRPr kumimoji="1" lang="ja-JP" alt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4373"/>
              </p:ext>
            </p:extLst>
          </p:nvPr>
        </p:nvGraphicFramePr>
        <p:xfrm>
          <a:off x="3017276" y="5951369"/>
          <a:ext cx="3282916" cy="35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4" imgW="4076640" imgH="444240" progId="Equation.DSMT4">
                  <p:embed/>
                </p:oleObj>
              </mc:Choice>
              <mc:Fallback>
                <p:oleObj name="Equation" r:id="rId4" imgW="4076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7276" y="5951369"/>
                        <a:ext cx="3282916" cy="35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>
            <a:off x="1979712" y="6165304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1763688" y="2123199"/>
            <a:ext cx="3632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ja-JP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  </a:t>
            </a:r>
            <a:r>
              <a:rPr kumimoji="1" lang="en-US" altLang="ja-JP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ikov,Chetyrkin,Kühn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’08)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グループ化 19"/>
          <p:cNvGrpSpPr/>
          <p:nvPr/>
        </p:nvGrpSpPr>
        <p:grpSpPr>
          <a:xfrm>
            <a:off x="6522290" y="1440000"/>
            <a:ext cx="2020844" cy="1068692"/>
            <a:chOff x="6522290" y="1440000"/>
            <a:chExt cx="2020844" cy="1068692"/>
          </a:xfrm>
        </p:grpSpPr>
        <p:pic>
          <p:nvPicPr>
            <p:cNvPr id="1032" name="Picture 8" descr="C:\Users\kawamura\Desktop\Spinfest 2013\Figs\Coupling\tau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2290" y="1713263"/>
              <a:ext cx="2020844" cy="5946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1" name="直線コネクタ 10"/>
            <p:cNvCxnSpPr/>
            <p:nvPr/>
          </p:nvCxnSpPr>
          <p:spPr>
            <a:xfrm>
              <a:off x="7236296" y="1440000"/>
              <a:ext cx="288032" cy="8780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>
              <a:off x="7524328" y="2420888"/>
              <a:ext cx="288032" cy="87804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>
              <a:off x="7515944" y="1527804"/>
              <a:ext cx="16768" cy="921190"/>
            </a:xfrm>
            <a:prstGeom prst="line">
              <a:avLst/>
            </a:prstGeom>
            <a:ln w="15875">
              <a:solidFill>
                <a:schemeClr val="tx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498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4</a:t>
            </a:fld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03848" y="260648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GB" altLang="ja-JP" sz="32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etermin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27584" y="1196752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) Lattice QCD</a:t>
            </a:r>
            <a:endParaRPr kumimoji="1" lang="ja-JP" alt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643" y="2862039"/>
            <a:ext cx="65627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42512"/>
              </p:ext>
            </p:extLst>
          </p:nvPr>
        </p:nvGraphicFramePr>
        <p:xfrm>
          <a:off x="3392488" y="1293813"/>
          <a:ext cx="2278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4" imgW="3377880" imgH="520560" progId="Equation.DSMT4">
                  <p:embed/>
                </p:oleObj>
              </mc:Choice>
              <mc:Fallback>
                <p:oleObj name="Equation" r:id="rId4" imgW="3377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2488" y="1293813"/>
                        <a:ext cx="2278062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1547664" y="1988840"/>
            <a:ext cx="492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ttice data ↔ Lattice coupling ↔ </a:t>
            </a:r>
            <a:r>
              <a:rPr kumimoji="1" lang="en-US" altLang="ja-JP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Sbar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oupling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86235"/>
              </p:ext>
            </p:extLst>
          </p:nvPr>
        </p:nvGraphicFramePr>
        <p:xfrm>
          <a:off x="3017276" y="5951369"/>
          <a:ext cx="3282916" cy="35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6" imgW="4076640" imgH="444240" progId="Equation.DSMT4">
                  <p:embed/>
                </p:oleObj>
              </mc:Choice>
              <mc:Fallback>
                <p:oleObj name="Equation" r:id="rId6" imgW="4076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7276" y="5951369"/>
                        <a:ext cx="3282916" cy="35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>
            <a:off x="1979712" y="6165304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1566778" y="2397885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NLO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43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5</a:t>
            </a:fld>
            <a:endParaRPr kumimoji="1" lang="ja-JP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03848" y="260648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GB" altLang="ja-JP" sz="32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etermin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27584" y="1196752"/>
            <a:ext cx="3491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3) DIS structure functions</a:t>
            </a:r>
            <a:endParaRPr kumimoji="1" lang="ja-JP" alt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2329408"/>
            <a:ext cx="65627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円/楕円 3"/>
          <p:cNvSpPr/>
          <p:nvPr/>
        </p:nvSpPr>
        <p:spPr>
          <a:xfrm>
            <a:off x="1290638" y="3573016"/>
            <a:ext cx="1265138" cy="806354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33347" y="4731942"/>
            <a:ext cx="1138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 jet data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1850"/>
              </p:ext>
            </p:extLst>
          </p:nvPr>
        </p:nvGraphicFramePr>
        <p:xfrm>
          <a:off x="3099371" y="5806529"/>
          <a:ext cx="32623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4" imgW="4051080" imgH="444240" progId="Equation.DSMT4">
                  <p:embed/>
                </p:oleObj>
              </mc:Choice>
              <mc:Fallback>
                <p:oleObj name="Equation" r:id="rId4" imgW="4051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9371" y="5806529"/>
                        <a:ext cx="326231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/>
          <p:cNvCxnSpPr/>
          <p:nvPr/>
        </p:nvCxnSpPr>
        <p:spPr>
          <a:xfrm>
            <a:off x="2051720" y="6021133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1547664" y="177281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NLO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H="1" flipV="1">
            <a:off x="1960597" y="4451547"/>
            <a:ext cx="1" cy="3024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03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27584" y="1196752"/>
            <a:ext cx="5402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4) Jets &amp; event shape in </a:t>
            </a:r>
            <a:r>
              <a:rPr kumimoji="1" lang="en-US" altLang="ja-JP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ja-JP" sz="2400" baseline="30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ja-JP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ja-JP" sz="24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nnihilation</a:t>
            </a:r>
            <a:endParaRPr kumimoji="1" lang="ja-JP" alt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3203848" y="260648"/>
            <a:ext cx="2887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GB" altLang="ja-JP" sz="32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determination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9" y="2122339"/>
            <a:ext cx="6318274" cy="3394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82024"/>
              </p:ext>
            </p:extLst>
          </p:nvPr>
        </p:nvGraphicFramePr>
        <p:xfrm>
          <a:off x="3001963" y="5661025"/>
          <a:ext cx="3292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" imgW="4089240" imgH="444240" progId="Equation.DSMT4">
                  <p:embed/>
                </p:oleObj>
              </mc:Choice>
              <mc:Fallback>
                <p:oleObj name="Equation" r:id="rId4" imgW="4089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1963" y="5661025"/>
                        <a:ext cx="32924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矢印コネクタ 6"/>
          <p:cNvCxnSpPr/>
          <p:nvPr/>
        </p:nvCxnSpPr>
        <p:spPr>
          <a:xfrm>
            <a:off x="1968705" y="5875852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547664" y="1772816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NLO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029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909776" y="1052736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pril 2012 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2915816" y="323945"/>
            <a:ext cx="37761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32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World average (2012)</a:t>
            </a:r>
            <a:endParaRPr kumimoji="1" lang="ja-JP" altLang="en-US" sz="32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84784"/>
            <a:ext cx="3960440" cy="386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484784"/>
            <a:ext cx="3744416" cy="288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685705"/>
              </p:ext>
            </p:extLst>
          </p:nvPr>
        </p:nvGraphicFramePr>
        <p:xfrm>
          <a:off x="4807917" y="4653136"/>
          <a:ext cx="32924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5" imgW="4089240" imgH="444240" progId="Equation.DSMT4">
                  <p:embed/>
                </p:oleObj>
              </mc:Choice>
              <mc:Fallback>
                <p:oleObj name="Equation" r:id="rId5" imgW="4089240" imgH="4442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17" y="4653136"/>
                        <a:ext cx="32924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619672" y="5661248"/>
            <a:ext cx="6641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error 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stimation is done without taking correlations 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o account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ja-JP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1" lang="en-US" altLang="ja-JP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emingly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the </a:t>
            </a:r>
            <a:r>
              <a:rPr kumimoji="1" lang="en-US" altLang="ja-JP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ttice results are 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minant. </a:t>
            </a:r>
          </a:p>
        </p:txBody>
      </p:sp>
    </p:spTree>
    <p:extLst>
      <p:ext uri="{BB962C8B-B14F-4D97-AF65-F5344CB8AC3E}">
        <p14:creationId xmlns:p14="http://schemas.microsoft.com/office/powerpoint/2010/main" val="181908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3753608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54749" y="548680"/>
            <a:ext cx="2747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World average 2009 </a:t>
            </a:r>
            <a:endParaRPr kumimoji="1" lang="ja-JP" altLang="en-US" sz="24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3063" y="5229200"/>
            <a:ext cx="2690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World Average ‘09</a:t>
            </a:r>
            <a:endParaRPr kumimoji="1" lang="ja-JP" altLang="en-US" sz="24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1412776"/>
            <a:ext cx="3364698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067944" y="5279100"/>
            <a:ext cx="3600400" cy="347407"/>
          </a:xfrm>
          <a:prstGeom prst="rect">
            <a:avLst/>
          </a:prstGeom>
          <a:noFill/>
          <a:ln/>
          <a:effectLst/>
        </p:spPr>
      </p:pic>
      <p:sp>
        <p:nvSpPr>
          <p:cNvPr id="7" name="TextBox 6"/>
          <p:cNvSpPr txBox="1"/>
          <p:nvPr/>
        </p:nvSpPr>
        <p:spPr>
          <a:xfrm>
            <a:off x="6084168" y="971436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Bethke</a:t>
            </a:r>
            <a:r>
              <a:rPr kumimoji="1" lang="en-US" altLang="ja-JP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 (‘09)</a:t>
            </a:r>
            <a:endParaRPr kumimoji="1" lang="ja-JP" altLang="en-US" dirty="0" smtClean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5472100" y="2960948"/>
            <a:ext cx="1440160" cy="9361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48064" y="4221088"/>
            <a:ext cx="1919115" cy="453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IS F</a:t>
            </a:r>
            <a:r>
              <a:rPr kumimoji="1" lang="en-GB" altLang="ja-JP" sz="2350" baseline="-25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2</a:t>
            </a:r>
            <a:r>
              <a:rPr kumimoji="1" lang="en-GB" altLang="ja-JP" sz="235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(NNLO)</a:t>
            </a:r>
            <a:endParaRPr kumimoji="1" lang="ja-JP" altLang="en-US" sz="2000" baseline="-25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3" name="スライド番号プレースホルダ 12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7597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kumimoji="1" lang="ja-JP" altLang="en-US" smtClean="0"/>
              <a:pPr/>
              <a:t>9</a:t>
            </a:fld>
            <a:endParaRPr kumimoji="1" lang="ja-JP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88640"/>
            <a:ext cx="2520280" cy="2246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41390"/>
            <a:ext cx="4946408" cy="28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2"/>
          <p:cNvSpPr txBox="1"/>
          <p:nvPr/>
        </p:nvSpPr>
        <p:spPr>
          <a:xfrm>
            <a:off x="611560" y="544324"/>
            <a:ext cx="406316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W vacuum </a:t>
            </a:r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tability &amp; </a:t>
            </a:r>
            <a:r>
              <a:rPr kumimoji="1" lang="el-GR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α</a:t>
            </a:r>
            <a:r>
              <a:rPr kumimoji="1" lang="en-US" altLang="ja-JP" sz="2400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kumimoji="1" lang="en-US" altLang="ja-JP" sz="24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M</a:t>
            </a:r>
            <a:r>
              <a:rPr kumimoji="1" lang="en-US" altLang="ja-JP" sz="2400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z</a:t>
            </a:r>
            <a:r>
              <a:rPr kumimoji="1" lang="en-US" altLang="ja-JP" sz="24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  <a:endParaRPr kumimoji="1" lang="ja-JP" altLang="en-US" sz="24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698" y="2492896"/>
            <a:ext cx="6967686" cy="69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48249"/>
              </p:ext>
            </p:extLst>
          </p:nvPr>
        </p:nvGraphicFramePr>
        <p:xfrm>
          <a:off x="683568" y="1478532"/>
          <a:ext cx="2719214" cy="51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6" imgW="4736880" imgH="888840" progId="Equation.DSMT4">
                  <p:embed/>
                </p:oleObj>
              </mc:Choice>
              <mc:Fallback>
                <p:oleObj name="Equation" r:id="rId6" imgW="4736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478532"/>
                        <a:ext cx="2719214" cy="51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084168" y="3353217"/>
            <a:ext cx="2805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grassi</a:t>
            </a:r>
            <a:r>
              <a:rPr kumimoji="1" lang="en-US" altLang="ja-JP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et al. arXiv:1205.6497</a:t>
            </a:r>
            <a:endParaRPr kumimoji="1" lang="ja-JP" altLang="en-US" sz="1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線コネクタ 7"/>
          <p:cNvCxnSpPr/>
          <p:nvPr/>
        </p:nvCxnSpPr>
        <p:spPr>
          <a:xfrm>
            <a:off x="5580112" y="3212976"/>
            <a:ext cx="1728192" cy="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076056" y="4255928"/>
            <a:ext cx="397416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top mass uncertainty gives the main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rror in this argument.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ut If the error of the strong coupling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2-3 times bigger than the quoted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alue, it also can be important.    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0712"/>
              </p:ext>
            </p:extLst>
          </p:nvPr>
        </p:nvGraphicFramePr>
        <p:xfrm>
          <a:off x="2154932" y="3320977"/>
          <a:ext cx="2921124" cy="30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8" imgW="4800600" imgH="495000" progId="Equation.DSMT4">
                  <p:embed/>
                </p:oleObj>
              </mc:Choice>
              <mc:Fallback>
                <p:oleObj name="Equation" r:id="rId8" imgW="4800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4932" y="3320977"/>
                        <a:ext cx="2921124" cy="301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899592" y="3284984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tlas (’13)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1560" y="2195572"/>
            <a:ext cx="5312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y</a:t>
            </a:r>
            <a:r>
              <a:rPr kumimoji="1" lang="en-US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he RG argument, the EW vacuum stability requires: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37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slides}&#10;\pagestyle{empty}&#10;\usepackage{color}&#10;\begin{document}&#10;\color{blue}&#10;\begin{eqnarray}&#10;&#10;\nonumber&#10;\end{eqnarray}&#10;\end{document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R\left(Q^2/\mu^2,\alpha_s(\mu^2)\right)&#10;=R(1,\bar{\alpha}_s(Q^2)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31"/>
  <p:tag name="PICTUREFILESIZE" val="533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bar{\alpha}_s(Q^2)=\bar{\alpha}_s(Q^2/\mu^2, \alpha_s(\mu^2)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75"/>
  <p:tag name="PICTUREFILESIZE" val="393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&amp;&amp;&#10;R\left(Q^2/\mu^2,\alpha_s(\mu^2)\right)&#10;=R_0+R_1\alpha_s(\mu^2)+[R_2(1)+\beta_0R_1&#10;\color{red} L\color{blue} ]\alpha^2_s(\mu^2)&#10;\nonumber\\&amp;&amp;\hspace{2cm}&#10;+[R_3(1)-(2R_2(1)\beta_0+R_1\beta_1)\color{red}L\color{blue}&#10;+R_1\beta_0^2\color{red} L^2\color{blue} ]\alpha^3_s(\mu^2)&#10;+\cdot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12"/>
  <p:tag name="PICTUREFILESIZE" val="1529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(\alpha_s\color{red}L\color{blue})^n,~&#10;\alpha_s(\alpha_s\color{red}L\color{blue})^n, \cdot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4"/>
  <p:tag name="PICTUREFILESIZE" val="267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L=\ln(Q^2/\mu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41"/>
  <p:tag name="PICTUREFILESIZE" val="253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R=N_c\sum_q e_q^2\left[1+\Delta(\mu^2)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5"/>
  <p:tag name="PICTUREFILESIZE" val="447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\Delta^n(\mu^2)={\cal O}(\alpha^{n+1}_s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52"/>
  <p:tag name="PICTUREFILESIZE" val="479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Delta^n(\mu^2)=\sum_1^n R_i(\mu^2)\alpha^i_s(\mu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1"/>
  <p:tag name="PICTUREFILESIZE" val="482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sqrt{s}/2&lt;\mu&lt;2\sqrt{s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58"/>
  <p:tag name="PICTUREFILESIZE" val="261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alpha_s^0=Z^A\alpha_s^A=Z^B\alpha_s^B,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5"/>
  <p:tag name="PICTUREFILESIZE" val="30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blue{\alpha_s(M_z)=0.1182\pm 0.0027}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85"/>
  <p:tag name="BOXFONT" val="10"/>
  <p:tag name="BOXWRAP" val="False"/>
  <p:tag name="WORKAROUNDTRANSPARENCYBUG" val="False"/>
  <p:tag name="BITMAPFORMAT" val="png256"/>
  <p:tag name="DEBUGINTERACTIVE" val="True"/>
  <p:tag name="ORIGWIDTH" val="261.875"/>
  <p:tag name="PICTUREFILESIZE" val="373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alpha_s^B=\alpha^A_s(1+c_1\alpha_s^A+\cdots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5"/>
  <p:tag name="PICTUREFILESIZE" val="331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ln\frac{\Lambda^B}{\Lambda^A}=&#10;-\frac{1}{2}\int_{\alpha^A_s(Q^2)}^{\alpha^B_s(Q^2)}&#10;\frac{dx}{\beta(x)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7"/>
  <p:tag name="PICTUREFILESIZE" val="619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Lambda^B=\Lambda^Ae^{\frac{c_1}{2\beta_0}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25"/>
  <p:tag name="PICTUREFILESIZE" val="25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S}(\alpha_s^A)={\cal S}(\alpha_s^B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52"/>
  <p:tag name="PICTUREFILESIZE" val="278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S}(\alpha_s^A)=s^A_0+s^A_1\alpha_s^A+s^A_2\alpha_s^{A2}&#10;+\cdot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36"/>
  <p:tag name="PICTUREFILESIZE" val="452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{\cal S}(\alpha_s^B)&amp;=&amp;s^B_0+s^B_1\alpha_s^B+s^B_2\alpha_s^{B 2}&#10;+\cdots&#10;\nonumber\\&#10;&amp;=&amp; s^B_0+s^B_1\alpha_s^A+(s^B_2+s^B_1c_1)\alpha_s^{A 2}&#10;+\cdots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52"/>
  <p:tag name="PICTUREFILESIZE" val="875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s_0^A=s_0^B,~s_1^A=s_1^B,~&#10;s_2^A=s_2^B+s_1^Bc_1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42"/>
  <p:tag name="PICTUREFILESIZE" val="402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[{\cal S}(\alpha_s^A)]_n-[{\cal S}(\alpha_s^B)]_n&#10;={\cal O}(\alpha_s^{n+1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14"/>
  <p:tag name="PICTUREFILESIZE" val="449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blue{\alpha_s(M_z)=0.11\pm 0.01}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85"/>
  <p:tag name="BOXFONT" val="10"/>
  <p:tag name="BOXWRAP" val="False"/>
  <p:tag name="WORKAROUNDTRANSPARENCYBUG" val="False"/>
  <p:tag name="BITMAPFORMAT" val="png256"/>
  <p:tag name="DEBUGINTERACTIVE" val="True"/>
  <p:tag name="ORIGWIDTH" val="211.875"/>
  <p:tag name="PICTUREFILESIZE" val="304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&#10;\pagestyle{empty}&#10;\usepackage{color}&#10;\begin{document}&#10;\huge&#10;\color{red}&#10;\begin{eqnarray}&#10;\alpha_s(M_z)=0.1184\pm 0.0007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19"/>
  <p:tag name="PICTUREFILESIZE" val="328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sigma^{hadron} , ~&#10;\frac{d\sigma^{1 jet}}{dp_T}, ~\frac{d\sigma^{dijet}}{dm^2}, ~&#10;\frac{d\sigma}{dT}\cdots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01"/>
  <p:tag name="PICTUREFILESIZE" val="539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R=\frac{\sigma(e^+e^-\rightarrow {\rm hadrons} )}&#10;{\sigma(e^+e^-\rightarrow \mu^+ \mu^-)}&#10;=N_c\sum_q e_q^2\left(1+\frac{\alpha_s(\mu^2)}{\pi}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87"/>
  <p:tag name="PICTUREFILESIZE" val="947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R=R\left(Q^2/\mu^2,\alpha_s(\mu^2)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20"/>
  <p:tag name="PICTUREFILESIZE" val="389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(Q^2=S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8"/>
  <p:tag name="PICTUREFILESIZE" val="198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R\left(Q^2/\mu^2,\alpha_s(\mu^s)\right)&#10;=\left(&#10;\mu^2\frac{\partial}{\partial\mu^2}&#10;+\mu^2\frac{\partial\alpha_s}{\partial\mu^2}&#10;\frac{\partial}{\partial\alpha_s}&#10;\right)R=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43"/>
  <p:tag name="PICTUREFILESIZE" val="1010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587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marL="457200" indent="-457200">
          <a:defRPr kumimoji="1" dirty="0" smtClean="0">
            <a:solidFill>
              <a:srgbClr val="002060"/>
            </a:solidFill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Props1.xml><?xml version="1.0" encoding="utf-8"?>
<ds:datastoreItem xmlns:ds="http://schemas.openxmlformats.org/officeDocument/2006/customXml" ds:itemID="{3302896A-F482-4A0C-B128-0C8B0F18D7E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3B07E08-CF04-4DD2-9F48-DFD28E4644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0773E0-B11E-4D64-ACE3-E1C6B84157D3}">
  <ds:schemaRefs>
    <ds:schemaRef ds:uri="http://schemas.microsoft.com/office/2006/metadata/contentType"/>
    <ds:schemaRef ds:uri="http://schemas.microsoft.com/office/2006/metadata/properties/metaAttribut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ckboard</Template>
  <TotalTime>954</TotalTime>
  <Words>573</Words>
  <Application>Microsoft Office PowerPoint</Application>
  <PresentationFormat>画面に合わせる (4:3)</PresentationFormat>
  <Paragraphs>119</Paragraphs>
  <Slides>18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8</vt:i4>
      </vt:variant>
    </vt:vector>
  </HeadingPairs>
  <TitlesOfParts>
    <vt:vector size="21" baseType="lpstr">
      <vt:lpstr>Aspect</vt:lpstr>
      <vt:lpstr>Equation</vt:lpstr>
      <vt:lpstr>MathType 6.0 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エネルギー・ハドロン物理入門</dc:title>
  <dc:creator>kawamura</dc:creator>
  <cp:lastModifiedBy>kawamura</cp:lastModifiedBy>
  <cp:revision>907</cp:revision>
  <dcterms:created xsi:type="dcterms:W3CDTF">2010-08-09T22:19:54Z</dcterms:created>
  <dcterms:modified xsi:type="dcterms:W3CDTF">2013-07-17T07:00:0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19179990</vt:lpwstr>
  </property>
</Properties>
</file>